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75728" w:rsidRDefault="004351DE" w:rsidP="00024FA4">
      <w:pPr>
        <w:pStyle w:val="1"/>
      </w:pPr>
      <w:r w:rsidRPr="00024FA4">
        <w:t>Введение</w:t>
      </w:r>
    </w:p>
    <w:p w:rsidR="004960B3" w:rsidRPr="004960B3" w:rsidRDefault="004960B3" w:rsidP="004960B3"/>
    <w:p w:rsidR="00024FA4" w:rsidRDefault="00024FA4" w:rsidP="00024FA4">
      <w:pPr>
        <w:spacing w:line="360" w:lineRule="auto"/>
      </w:pPr>
      <w:r>
        <w:tab/>
        <w:t>Последние десятилетия в результате стремительного развития вычислительной техники</w:t>
      </w:r>
    </w:p>
    <w:p w:rsidR="00A2516D" w:rsidRPr="00A2516D" w:rsidRDefault="00A2516D" w:rsidP="00A2516D">
      <w:pPr>
        <w:spacing w:line="360" w:lineRule="auto"/>
        <w:ind w:left="142" w:firstLine="566"/>
        <w:rPr>
          <w:rFonts w:eastAsiaTheme="minorEastAsia" w:cs="Times New Roman"/>
          <w:color w:val="000000" w:themeColor="text1"/>
          <w:szCs w:val="26"/>
        </w:rPr>
      </w:pPr>
      <w:r w:rsidRPr="00A2516D">
        <w:rPr>
          <w:rFonts w:eastAsiaTheme="minorEastAsia" w:cs="Times New Roman"/>
          <w:color w:val="000000" w:themeColor="text1"/>
          <w:szCs w:val="26"/>
        </w:rPr>
        <w:t>Каждый день в мире совершаются миллионы финансовых транзакций. Хоть деньги и частично утратили свой физический, ощущаемый облик, мошенники, желающие их похитить</w:t>
      </w:r>
      <w:bookmarkStart w:id="0" w:name="_GoBack"/>
      <w:bookmarkEnd w:id="0"/>
      <w:r w:rsidRPr="00A2516D">
        <w:rPr>
          <w:rFonts w:eastAsiaTheme="minorEastAsia" w:cs="Times New Roman"/>
          <w:color w:val="000000" w:themeColor="text1"/>
          <w:szCs w:val="26"/>
        </w:rPr>
        <w:t>, остались.</w:t>
      </w:r>
    </w:p>
    <w:p w:rsidR="00A2516D" w:rsidRPr="00A2516D" w:rsidRDefault="00A2516D" w:rsidP="00A2516D">
      <w:pPr>
        <w:spacing w:line="360" w:lineRule="auto"/>
        <w:ind w:left="142"/>
        <w:rPr>
          <w:rFonts w:eastAsiaTheme="minorEastAsia" w:cs="Times New Roman"/>
          <w:color w:val="000000" w:themeColor="text1"/>
          <w:szCs w:val="26"/>
        </w:rPr>
      </w:pPr>
      <w:r w:rsidRPr="00A2516D">
        <w:rPr>
          <w:rFonts w:eastAsiaTheme="minorEastAsia" w:cs="Times New Roman"/>
          <w:color w:val="000000" w:themeColor="text1"/>
          <w:szCs w:val="26"/>
        </w:rPr>
        <w:t>В связи с огромным количеством совершаемых транзакций, человеку будет практически нереально анализировать весь этот поток. На помощь ему приходят вычислительные машины, которые в последние годы стремительно развиваются и способны выполнять невероятные по объему и скорости вычисления.</w:t>
      </w:r>
    </w:p>
    <w:p w:rsidR="00A2516D" w:rsidRPr="00A2516D" w:rsidRDefault="00A2516D" w:rsidP="00A2516D">
      <w:pPr>
        <w:spacing w:line="360" w:lineRule="auto"/>
        <w:ind w:left="142" w:firstLine="566"/>
        <w:rPr>
          <w:rFonts w:eastAsiaTheme="minorEastAsia" w:cs="Times New Roman"/>
          <w:color w:val="000000" w:themeColor="text1"/>
          <w:szCs w:val="26"/>
        </w:rPr>
      </w:pPr>
      <w:r w:rsidRPr="00A2516D">
        <w:rPr>
          <w:rFonts w:eastAsiaTheme="minorEastAsia" w:cs="Times New Roman"/>
          <w:color w:val="000000" w:themeColor="text1"/>
          <w:szCs w:val="26"/>
        </w:rPr>
        <w:t>В связи с этим набирает закономерную популярность такая наука как машинное обучение. С помощью предлагаемых ею методов возможно предсказывать</w:t>
      </w:r>
      <w:r w:rsidRPr="00A2516D">
        <w:rPr>
          <w:rFonts w:eastAsiaTheme="minorEastAsia" w:cs="Times New Roman"/>
          <w:b/>
          <w:color w:val="000000" w:themeColor="text1"/>
          <w:szCs w:val="26"/>
        </w:rPr>
        <w:t xml:space="preserve"> </w:t>
      </w:r>
      <w:r w:rsidRPr="00A2516D">
        <w:rPr>
          <w:rFonts w:eastAsiaTheme="minorEastAsia" w:cs="Times New Roman"/>
          <w:color w:val="000000" w:themeColor="text1"/>
          <w:szCs w:val="26"/>
        </w:rPr>
        <w:t xml:space="preserve">результат тех или иных задач. </w:t>
      </w:r>
    </w:p>
    <w:p w:rsidR="00A2516D" w:rsidRPr="00A2516D" w:rsidRDefault="00A2516D" w:rsidP="00A2516D">
      <w:pPr>
        <w:spacing w:line="360" w:lineRule="auto"/>
        <w:ind w:left="142" w:firstLine="566"/>
        <w:rPr>
          <w:rFonts w:eastAsiaTheme="minorEastAsia" w:cs="Times New Roman"/>
          <w:color w:val="000000" w:themeColor="text1"/>
          <w:szCs w:val="26"/>
        </w:rPr>
      </w:pPr>
      <w:r w:rsidRPr="00A2516D">
        <w:rPr>
          <w:rFonts w:eastAsiaTheme="minorEastAsia" w:cs="Times New Roman"/>
          <w:color w:val="000000" w:themeColor="text1"/>
          <w:szCs w:val="26"/>
        </w:rPr>
        <w:t xml:space="preserve">В данной работе я постараюсь обучить модель, способную отличать мошеннические транзакции от </w:t>
      </w:r>
      <w:proofErr w:type="spellStart"/>
      <w:r w:rsidRPr="00A2516D">
        <w:rPr>
          <w:rFonts w:eastAsiaTheme="minorEastAsia" w:cs="Times New Roman"/>
          <w:color w:val="000000" w:themeColor="text1"/>
          <w:szCs w:val="26"/>
        </w:rPr>
        <w:t>немошеннических</w:t>
      </w:r>
      <w:proofErr w:type="spellEnd"/>
      <w:r w:rsidRPr="00A2516D">
        <w:rPr>
          <w:rFonts w:eastAsiaTheme="minorEastAsia" w:cs="Times New Roman"/>
          <w:color w:val="000000" w:themeColor="text1"/>
          <w:szCs w:val="26"/>
        </w:rPr>
        <w:t xml:space="preserve">. </w:t>
      </w:r>
    </w:p>
    <w:p w:rsidR="00A2516D" w:rsidRPr="00A2516D" w:rsidRDefault="00A2516D" w:rsidP="00A2516D">
      <w:pPr>
        <w:spacing w:line="360" w:lineRule="auto"/>
        <w:rPr>
          <w:rFonts w:eastAsiaTheme="minorEastAsia" w:cs="Times New Roman"/>
          <w:color w:val="000000" w:themeColor="text1"/>
          <w:szCs w:val="26"/>
        </w:rPr>
      </w:pPr>
      <w:r w:rsidRPr="00A2516D">
        <w:rPr>
          <w:rFonts w:eastAsiaTheme="minorEastAsia" w:cs="Times New Roman"/>
          <w:color w:val="000000" w:themeColor="text1"/>
          <w:szCs w:val="26"/>
        </w:rPr>
        <w:tab/>
        <w:t>По соображениям конфиденциальности личных данных, в открытом доступе не имеется наборов реальных финансовых транзакций. Поэтому был выбран набор, созданный синтетически на основе реальных.</w:t>
      </w:r>
    </w:p>
    <w:p w:rsidR="00A2516D" w:rsidRPr="008A7CB4" w:rsidRDefault="00A2516D" w:rsidP="00024FA4">
      <w:pPr>
        <w:spacing w:line="360" w:lineRule="auto"/>
      </w:pPr>
    </w:p>
    <w:p w:rsidR="004351DE" w:rsidRDefault="00FD70C2" w:rsidP="00024FA4">
      <w:pPr>
        <w:pStyle w:val="2"/>
      </w:pPr>
      <w:r w:rsidRPr="00024FA4">
        <w:t>Постановка задачи</w:t>
      </w:r>
    </w:p>
    <w:p w:rsidR="00024FA4" w:rsidRPr="00024FA4" w:rsidRDefault="00024FA4" w:rsidP="00024FA4"/>
    <w:p w:rsidR="00FD70C2" w:rsidRDefault="00FD70C2" w:rsidP="00024FA4">
      <w:pPr>
        <w:pStyle w:val="2"/>
      </w:pPr>
      <w:r w:rsidRPr="00024FA4">
        <w:t>Теоретическая часть</w:t>
      </w:r>
    </w:p>
    <w:p w:rsidR="00024FA4" w:rsidRPr="00024FA4" w:rsidRDefault="00024FA4" w:rsidP="00024FA4"/>
    <w:p w:rsidR="00FD70C2" w:rsidRDefault="00FD70C2" w:rsidP="00024FA4">
      <w:pPr>
        <w:pStyle w:val="2"/>
      </w:pPr>
      <w:r w:rsidRPr="00024FA4">
        <w:t>Графы</w:t>
      </w:r>
    </w:p>
    <w:p w:rsidR="00197E6C" w:rsidRPr="000D5029" w:rsidRDefault="00197E6C">
      <w:pPr>
        <w:spacing w:after="160"/>
        <w:jc w:val="left"/>
      </w:pPr>
      <w:r w:rsidRPr="000D5029">
        <w:br w:type="page"/>
      </w:r>
    </w:p>
    <w:p w:rsidR="00B95F58" w:rsidRDefault="00B95F58" w:rsidP="00024FA4">
      <w:pPr>
        <w:pStyle w:val="2"/>
      </w:pPr>
      <w:r w:rsidRPr="00024FA4">
        <w:lastRenderedPageBreak/>
        <w:t>Классификаторы</w:t>
      </w:r>
    </w:p>
    <w:p w:rsidR="00197E6C" w:rsidRPr="00197E6C" w:rsidRDefault="00197E6C" w:rsidP="00197E6C"/>
    <w:p w:rsidR="00454BD4" w:rsidRPr="00454BD4" w:rsidRDefault="00454BD4" w:rsidP="00197E6C">
      <w:pPr>
        <w:spacing w:line="360" w:lineRule="auto"/>
        <w:ind w:firstLine="708"/>
      </w:pPr>
      <w:r w:rsidRPr="00454BD4">
        <w:t>Классификация  — один из разделов </w:t>
      </w:r>
      <w:hyperlink r:id="rId6" w:tooltip="Машинное обучение" w:history="1">
        <w:r w:rsidRPr="00454BD4">
          <w:t>машинного обучения</w:t>
        </w:r>
      </w:hyperlink>
      <w:r w:rsidRPr="00454BD4">
        <w:t>, посвященный решению следующей задачи. Имеется множество объектов (ситуаций), разделённых некоторым образом на классы. Задано конечное множество объектов, для которых известно, к каким классам они относятся. Это множество называется </w:t>
      </w:r>
      <w:hyperlink r:id="rId7" w:tooltip="Выборка" w:history="1">
        <w:r w:rsidRPr="00454BD4">
          <w:t>обучающей выборкой</w:t>
        </w:r>
      </w:hyperlink>
      <w:r w:rsidRPr="00454BD4">
        <w:t>. Классовая прина</w:t>
      </w:r>
      <w:r w:rsidR="008D6B18">
        <w:t>длежность остальных объектов не</w:t>
      </w:r>
      <w:r w:rsidRPr="00454BD4">
        <w:t>известна. Требуется построить </w:t>
      </w:r>
      <w:hyperlink r:id="rId8" w:tooltip="Алгоритм" w:history="1">
        <w:r w:rsidRPr="00454BD4">
          <w:t>алгоритм</w:t>
        </w:r>
      </w:hyperlink>
      <w:r w:rsidRPr="00454BD4">
        <w:t>, способный классифицировать произвольный объект из исходного множества.</w:t>
      </w:r>
    </w:p>
    <w:p w:rsidR="00454BD4" w:rsidRPr="00454BD4" w:rsidRDefault="00454BD4" w:rsidP="00197E6C">
      <w:pPr>
        <w:spacing w:line="360" w:lineRule="auto"/>
        <w:ind w:firstLine="708"/>
      </w:pPr>
      <w:r w:rsidRPr="00454BD4">
        <w:t>Классифицировать объект — значит, указать номер (или наименование класса), к которому относится данный объект.</w:t>
      </w:r>
    </w:p>
    <w:p w:rsidR="00454BD4" w:rsidRPr="00454BD4" w:rsidRDefault="00454BD4" w:rsidP="00197E6C">
      <w:pPr>
        <w:spacing w:line="360" w:lineRule="auto"/>
        <w:ind w:firstLine="708"/>
      </w:pPr>
      <w:r w:rsidRPr="00454BD4">
        <w:t>Классификация объекта — номер или наименование класса, выдаваемый </w:t>
      </w:r>
      <w:hyperlink r:id="rId9" w:tooltip="Алгоритм" w:history="1">
        <w:r w:rsidRPr="00454BD4">
          <w:t>алгоритмом</w:t>
        </w:r>
      </w:hyperlink>
      <w:r w:rsidRPr="00454BD4">
        <w:t> классификации в результате его применения к данному конкретному объекту.</w:t>
      </w:r>
    </w:p>
    <w:p w:rsidR="00197E6C" w:rsidRDefault="00454BD4" w:rsidP="00197E6C">
      <w:pPr>
        <w:spacing w:line="360" w:lineRule="auto"/>
        <w:ind w:firstLine="708"/>
      </w:pPr>
      <w:r w:rsidRPr="00454BD4">
        <w:t>Пусть </w:t>
      </w:r>
      <w:r w:rsidR="00197E6C" w:rsidRPr="00025957">
        <w:rPr>
          <w:position w:val="-4"/>
        </w:rPr>
        <w:object w:dxaOrig="3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4.25pt" o:ole="">
            <v:imagedata r:id="rId10" o:title=""/>
          </v:shape>
          <o:OLEObject Type="Embed" ProgID="Equation.DSMT4" ShapeID="_x0000_i1025" DrawAspect="Content" ObjectID="_1620135513" r:id="rId11"/>
        </w:object>
      </w:r>
      <w:r w:rsidRPr="00454BD4">
        <w:t> — множество описаний объектов, </w:t>
      </w:r>
      <w:r w:rsidR="00197E6C" w:rsidRPr="00025957">
        <w:rPr>
          <w:position w:val="-4"/>
        </w:rPr>
        <w:object w:dxaOrig="240" w:dyaOrig="279">
          <v:shape id="_x0000_i1026" type="#_x0000_t75" style="width:12pt;height:14.25pt" o:ole="">
            <v:imagedata r:id="rId12" o:title=""/>
          </v:shape>
          <o:OLEObject Type="Embed" ProgID="Equation.DSMT4" ShapeID="_x0000_i1026" DrawAspect="Content" ObjectID="_1620135514" r:id="rId13"/>
        </w:object>
      </w:r>
      <w:r w:rsidRPr="00454BD4">
        <w:t> — конечное множество номеров (имён, меток) классов. Существует неизвестная</w:t>
      </w:r>
      <w:r w:rsidR="00197E6C">
        <w:t xml:space="preserve"> </w:t>
      </w:r>
      <w:r w:rsidRPr="00454BD4">
        <w:t>целевая зависимость — отображение </w:t>
      </w:r>
      <w:r w:rsidR="00197E6C" w:rsidRPr="00197E6C">
        <w:rPr>
          <w:position w:val="-12"/>
        </w:rPr>
        <w:object w:dxaOrig="1300" w:dyaOrig="360">
          <v:shape id="_x0000_i1027" type="#_x0000_t75" style="width:65.25pt;height:18pt" o:ole="">
            <v:imagedata r:id="rId14" o:title=""/>
          </v:shape>
          <o:OLEObject Type="Embed" ProgID="Equation.DSMT4" ShapeID="_x0000_i1027" DrawAspect="Content" ObjectID="_1620135515" r:id="rId15"/>
        </w:object>
      </w:r>
      <w:r w:rsidRPr="00454BD4">
        <w:t>, значения которой известны только на объектах конечной</w:t>
      </w:r>
      <w:r w:rsidR="000E744E" w:rsidRPr="000E744E">
        <w:t xml:space="preserve"> </w:t>
      </w:r>
      <w:hyperlink r:id="rId16" w:tooltip="Выборка" w:history="1">
        <w:r w:rsidRPr="00454BD4">
          <w:t>обучающей</w:t>
        </w:r>
        <w:r w:rsidR="000E744E">
          <w:t xml:space="preserve"> </w:t>
        </w:r>
        <w:r w:rsidRPr="00454BD4">
          <w:t>выборки</w:t>
        </w:r>
      </w:hyperlink>
      <w:r w:rsidRPr="00454BD4">
        <w:t> </w:t>
      </w:r>
      <w:bookmarkStart w:id="1" w:name="MTBlankEqn"/>
      <w:r w:rsidR="00197E6C" w:rsidRPr="00197E6C">
        <w:rPr>
          <w:position w:val="-14"/>
        </w:rPr>
        <w:object w:dxaOrig="2820" w:dyaOrig="440">
          <v:shape id="_x0000_i1028" type="#_x0000_t75" style="width:141pt;height:21.75pt" o:ole="">
            <v:imagedata r:id="rId17" o:title=""/>
          </v:shape>
          <o:OLEObject Type="Embed" ProgID="Equation.DSMT4" ShapeID="_x0000_i1028" DrawAspect="Content" ObjectID="_1620135516" r:id="rId18"/>
        </w:object>
      </w:r>
      <w:bookmarkEnd w:id="1"/>
      <w:r w:rsidRPr="00454BD4">
        <w:t>. Требуется построить </w:t>
      </w:r>
      <w:hyperlink r:id="rId19" w:tooltip="Алгоритм" w:history="1">
        <w:r w:rsidRPr="00454BD4">
          <w:t>алгоритм</w:t>
        </w:r>
      </w:hyperlink>
      <w:r w:rsidRPr="00454BD4">
        <w:t> </w:t>
      </w:r>
      <w:r w:rsidR="00197E6C" w:rsidRPr="00197E6C">
        <w:rPr>
          <w:position w:val="-6"/>
        </w:rPr>
        <w:object w:dxaOrig="1180" w:dyaOrig="300">
          <v:shape id="_x0000_i1029" type="#_x0000_t75" style="width:59.25pt;height:15pt" o:ole="">
            <v:imagedata r:id="rId20" o:title=""/>
          </v:shape>
          <o:OLEObject Type="Embed" ProgID="Equation.DSMT4" ShapeID="_x0000_i1029" DrawAspect="Content" ObjectID="_1620135517" r:id="rId21"/>
        </w:object>
      </w:r>
      <w:r w:rsidRPr="00454BD4">
        <w:t>, способный классифицировать произвольный объект </w:t>
      </w:r>
      <w:r w:rsidR="00197E6C" w:rsidRPr="00197E6C">
        <w:rPr>
          <w:position w:val="-6"/>
        </w:rPr>
        <w:object w:dxaOrig="720" w:dyaOrig="300">
          <v:shape id="_x0000_i1030" type="#_x0000_t75" style="width:36pt;height:15pt" o:ole="">
            <v:imagedata r:id="rId22" o:title=""/>
          </v:shape>
          <o:OLEObject Type="Embed" ProgID="Equation.DSMT4" ShapeID="_x0000_i1030" DrawAspect="Content" ObjectID="_1620135518" r:id="rId23"/>
        </w:object>
      </w:r>
      <w:r w:rsidRPr="00454BD4">
        <w:t>.</w:t>
      </w:r>
      <w:bookmarkStart w:id="2" w:name="MTToggleStart"/>
      <w:bookmarkEnd w:id="2"/>
    </w:p>
    <w:p w:rsidR="00197E6C" w:rsidRDefault="00197E6C" w:rsidP="00197E6C">
      <w:r>
        <w:br w:type="page"/>
      </w:r>
    </w:p>
    <w:p w:rsidR="00FD70C2" w:rsidRPr="00024FA4" w:rsidRDefault="000D5029" w:rsidP="00024FA4">
      <w:pPr>
        <w:pStyle w:val="3"/>
      </w:pPr>
      <w:r>
        <w:lastRenderedPageBreak/>
        <w:t xml:space="preserve">Метод </w:t>
      </w:r>
      <w:r>
        <w:rPr>
          <w:lang w:val="en-US"/>
        </w:rPr>
        <w:t>k</w:t>
      </w:r>
      <w:r w:rsidRPr="000D5029">
        <w:t>-</w:t>
      </w:r>
      <w:r>
        <w:t>ближайших соседей</w:t>
      </w:r>
    </w:p>
    <w:p w:rsidR="00FD70C2" w:rsidRDefault="00FD70C2" w:rsidP="00024FA4">
      <w:pPr>
        <w:pStyle w:val="3"/>
      </w:pPr>
      <w:r w:rsidRPr="00024FA4">
        <w:t>Байесовский классификатор</w:t>
      </w:r>
    </w:p>
    <w:p w:rsidR="00A458B6" w:rsidRPr="00A458B6" w:rsidRDefault="00A458B6" w:rsidP="00A458B6">
      <w:pPr>
        <w:spacing w:after="160"/>
        <w:jc w:val="left"/>
      </w:pPr>
      <w:r>
        <w:br w:type="page"/>
      </w:r>
    </w:p>
    <w:p w:rsidR="00A458B6" w:rsidRDefault="00CB0A18" w:rsidP="00CB0A18">
      <w:pPr>
        <w:pStyle w:val="3"/>
      </w:pPr>
      <w:r>
        <w:lastRenderedPageBreak/>
        <w:t>Дерево решений</w:t>
      </w:r>
    </w:p>
    <w:p w:rsidR="00CB0A18" w:rsidRPr="00CB0A18" w:rsidRDefault="00CB0A18" w:rsidP="00CB0A18"/>
    <w:p w:rsidR="00CB0A18" w:rsidRDefault="00CB0A18" w:rsidP="00CB0A18">
      <w:pPr>
        <w:spacing w:line="360" w:lineRule="auto"/>
      </w:pPr>
      <w:r>
        <w:tab/>
        <w:t xml:space="preserve">Решающими деревьями называется семейство моделей, которые позволяют восстанавливать нелинейные зависимости произвольной сложности. </w:t>
      </w:r>
      <w:r w:rsidR="005A23AB">
        <w:t>Они</w:t>
      </w:r>
      <w:r>
        <w:t xml:space="preserve"> воспроизводят логичес</w:t>
      </w:r>
      <w:r w:rsidR="008A7CB4">
        <w:t>кие схемы, позволяющие получить</w:t>
      </w:r>
      <w:r w:rsidR="008A7CB4" w:rsidRPr="008A7CB4">
        <w:t xml:space="preserve"> </w:t>
      </w:r>
      <w:r>
        <w:t>окончательное решение о классификации объекта с помощью ответов на иерархически организованную систему вопросов. Причем вопрос, задаваемый на последующем иерархическом уровне, зависит от ответа, полученного на предыдущем уровне.</w:t>
      </w:r>
    </w:p>
    <w:p w:rsidR="00CB0A18" w:rsidRDefault="00CB0A18" w:rsidP="00CB0A18">
      <w:pPr>
        <w:spacing w:line="360" w:lineRule="auto"/>
        <w:ind w:firstLine="708"/>
      </w:pPr>
      <w:r>
        <w:t>Каждой из вершин дерева за исключением листьев соответствует некоторый вопрос, подразумевающий несколько вариантов ответов, соответствующих выходящим ребрам. В зависимости от выбранного варианта ответа осуществляется переход к вершине следующего уровня. Листьям поставлены в соответствие метки, указывающие на отнесение распознаваемого объекта к одному из классов.</w:t>
      </w:r>
    </w:p>
    <w:p w:rsidR="00CB0A18" w:rsidRPr="00CB0A18" w:rsidRDefault="00CB0A18" w:rsidP="00CB0A18">
      <w:pPr>
        <w:spacing w:line="360" w:lineRule="auto"/>
        <w:ind w:firstLine="708"/>
      </w:pPr>
      <w:r>
        <w:t>Решающее дерево называется бинарным, если каждая внутренняя или корневая вершина инцидентна только двум выходящим рёбрам.</w:t>
      </w:r>
    </w:p>
    <w:p w:rsidR="00BC218D" w:rsidRDefault="00BC218D" w:rsidP="00BC218D">
      <w:pPr>
        <w:pStyle w:val="4"/>
      </w:pPr>
      <w:r>
        <w:t>Определение решающего дерева</w:t>
      </w:r>
    </w:p>
    <w:p w:rsidR="00BC218D" w:rsidRDefault="00BC218D" w:rsidP="00BC218D"/>
    <w:p w:rsidR="00BC218D" w:rsidRDefault="00BC218D" w:rsidP="00BC218D">
      <w:r>
        <w:tab/>
        <w:t>Рассмотрим бинарное дерево, в котором:</w:t>
      </w:r>
    </w:p>
    <w:p w:rsidR="008A7CB4" w:rsidRDefault="008A7CB4" w:rsidP="00BC218D"/>
    <w:p w:rsidR="008A7CB4" w:rsidRPr="008A7CB4" w:rsidRDefault="00BC218D" w:rsidP="008A7CB4">
      <w:pPr>
        <w:pStyle w:val="a3"/>
        <w:numPr>
          <w:ilvl w:val="0"/>
          <w:numId w:val="2"/>
        </w:numPr>
      </w:pPr>
      <w:r>
        <w:t xml:space="preserve">каждой внутренней вершине </w:t>
      </w:r>
      <w:r w:rsidR="008A7CB4">
        <w:rPr>
          <w:rFonts w:ascii="Cambria Math" w:hAnsi="Cambria Math"/>
        </w:rPr>
        <w:t>ν</w:t>
      </w:r>
      <w:r w:rsidR="008A7CB4" w:rsidRPr="008A7CB4">
        <w:t xml:space="preserve"> </w:t>
      </w:r>
      <w:r w:rsidRPr="008A7CB4">
        <w:rPr>
          <w:rFonts w:cs="Times New Roman"/>
        </w:rPr>
        <w:t xml:space="preserve">приписана функция (или предикат) </w:t>
      </w:r>
      <w:r w:rsidR="00197E6C" w:rsidRPr="00197E6C">
        <w:rPr>
          <w:position w:val="-16"/>
        </w:rPr>
        <w:object w:dxaOrig="1740" w:dyaOrig="420">
          <v:shape id="_x0000_i1031" type="#_x0000_t75" style="width:87pt;height:21pt" o:ole="">
            <v:imagedata r:id="rId24" o:title=""/>
          </v:shape>
          <o:OLEObject Type="Embed" ProgID="Equation.DSMT4" ShapeID="_x0000_i1031" DrawAspect="Content" ObjectID="_1620135519" r:id="rId25"/>
        </w:object>
      </w:r>
    </w:p>
    <w:p w:rsidR="00A458B6" w:rsidRDefault="008A7CB4" w:rsidP="008A7CB4">
      <w:pPr>
        <w:pStyle w:val="a3"/>
        <w:numPr>
          <w:ilvl w:val="0"/>
          <w:numId w:val="2"/>
        </w:numPr>
      </w:pPr>
      <w:r>
        <w:t xml:space="preserve">каждый листовой вершине </w:t>
      </w:r>
      <w:r>
        <w:rPr>
          <w:rFonts w:ascii="Cambria Math" w:hAnsi="Cambria Math"/>
          <w:lang w:val="en-US"/>
        </w:rPr>
        <w:t>ν</w:t>
      </w:r>
      <w:r w:rsidR="00C323DD" w:rsidRPr="00C323DD">
        <w:rPr>
          <w:rFonts w:ascii="Cambria Math" w:hAnsi="Cambria Math"/>
        </w:rPr>
        <w:t xml:space="preserve"> </w:t>
      </w:r>
      <w:r w:rsidR="00C323DD">
        <w:rPr>
          <w:rFonts w:ascii="Cambria Math" w:hAnsi="Cambria Math"/>
        </w:rPr>
        <w:t xml:space="preserve">приписан прогноз </w:t>
      </w:r>
      <w:r w:rsidR="00197E6C" w:rsidRPr="00197E6C">
        <w:rPr>
          <w:position w:val="-12"/>
        </w:rPr>
        <w:object w:dxaOrig="760" w:dyaOrig="380">
          <v:shape id="_x0000_i1032" type="#_x0000_t75" style="width:38.25pt;height:18.75pt" o:ole="">
            <v:imagedata r:id="rId26" o:title=""/>
          </v:shape>
          <o:OLEObject Type="Embed" ProgID="Equation.DSMT4" ShapeID="_x0000_i1032" DrawAspect="Content" ObjectID="_1620135520" r:id="rId27"/>
        </w:object>
      </w:r>
      <w:r w:rsidR="00C323DD">
        <w:t>. В случае классификации листу может быть приписан вектор вероятностей.</w:t>
      </w:r>
    </w:p>
    <w:p w:rsidR="00A458B6" w:rsidRDefault="00A458B6">
      <w:pPr>
        <w:spacing w:after="160"/>
        <w:jc w:val="left"/>
      </w:pPr>
    </w:p>
    <w:p w:rsidR="00A458B6" w:rsidRPr="00A458B6" w:rsidRDefault="00A458B6" w:rsidP="00A458B6"/>
    <w:p w:rsidR="00FD70C2" w:rsidRPr="00024FA4" w:rsidRDefault="00FD70C2" w:rsidP="00024FA4">
      <w:pPr>
        <w:pStyle w:val="3"/>
      </w:pPr>
      <w:r w:rsidRPr="00024FA4">
        <w:lastRenderedPageBreak/>
        <w:t>Случайный лес</w:t>
      </w:r>
    </w:p>
    <w:p w:rsidR="00FD70C2" w:rsidRPr="00024FA4" w:rsidRDefault="00FD70C2" w:rsidP="00024FA4">
      <w:pPr>
        <w:pStyle w:val="2"/>
      </w:pPr>
      <w:r w:rsidRPr="00024FA4">
        <w:t>Практическая часть</w:t>
      </w:r>
    </w:p>
    <w:p w:rsidR="00FD70C2" w:rsidRPr="00024FA4" w:rsidRDefault="00FD70C2" w:rsidP="00024FA4">
      <w:pPr>
        <w:pStyle w:val="2"/>
      </w:pPr>
      <w:r w:rsidRPr="00024FA4">
        <w:t>Описание данных</w:t>
      </w:r>
    </w:p>
    <w:p w:rsidR="00FD70C2" w:rsidRPr="00024FA4" w:rsidRDefault="00FD70C2" w:rsidP="00024FA4">
      <w:pPr>
        <w:pStyle w:val="2"/>
      </w:pPr>
      <w:r w:rsidRPr="00024FA4">
        <w:t>Предварительный анализ</w:t>
      </w:r>
    </w:p>
    <w:p w:rsidR="00FD70C2" w:rsidRPr="00024FA4" w:rsidRDefault="00B95F58" w:rsidP="00024FA4">
      <w:pPr>
        <w:pStyle w:val="2"/>
      </w:pPr>
      <w:r w:rsidRPr="00024FA4">
        <w:t>Исследование признаков (</w:t>
      </w:r>
      <w:r w:rsidRPr="00024FA4">
        <w:rPr>
          <w:lang w:val="en-US"/>
        </w:rPr>
        <w:t>feature</w:t>
      </w:r>
      <w:r w:rsidRPr="00024FA4">
        <w:t xml:space="preserve"> </w:t>
      </w:r>
      <w:r w:rsidRPr="00024FA4">
        <w:rPr>
          <w:lang w:val="en-US"/>
        </w:rPr>
        <w:t>engineering</w:t>
      </w:r>
      <w:r w:rsidRPr="00024FA4">
        <w:t>)</w:t>
      </w:r>
    </w:p>
    <w:p w:rsidR="00B95F58" w:rsidRPr="00024FA4" w:rsidRDefault="00B95F58" w:rsidP="00024FA4">
      <w:pPr>
        <w:pStyle w:val="2"/>
      </w:pPr>
      <w:r w:rsidRPr="00024FA4">
        <w:t>Эксперименты на моделях</w:t>
      </w:r>
    </w:p>
    <w:p w:rsidR="00B95F58" w:rsidRPr="00024FA4" w:rsidRDefault="00B95F58" w:rsidP="00024FA4">
      <w:pPr>
        <w:pStyle w:val="2"/>
      </w:pPr>
      <w:r w:rsidRPr="00024FA4">
        <w:t>Результаты</w:t>
      </w:r>
    </w:p>
    <w:p w:rsidR="00B95F58" w:rsidRPr="00024FA4" w:rsidRDefault="00B95F58" w:rsidP="00024FA4">
      <w:pPr>
        <w:pStyle w:val="2"/>
      </w:pPr>
      <w:r w:rsidRPr="00024FA4">
        <w:t>Заключение</w:t>
      </w:r>
    </w:p>
    <w:p w:rsidR="00FD70C2" w:rsidRPr="00024FA4" w:rsidRDefault="00FD70C2" w:rsidP="00024FA4">
      <w:pPr>
        <w:spacing w:line="360" w:lineRule="auto"/>
        <w:jc w:val="center"/>
        <w:rPr>
          <w:szCs w:val="28"/>
        </w:rPr>
      </w:pPr>
    </w:p>
    <w:sectPr w:rsidR="00FD70C2" w:rsidRPr="00024FA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5E7503E"/>
    <w:multiLevelType w:val="hybridMultilevel"/>
    <w:tmpl w:val="46A48496"/>
    <w:lvl w:ilvl="0" w:tplc="04190001">
      <w:start w:val="1"/>
      <w:numFmt w:val="bullet"/>
      <w:lvlText w:val=""/>
      <w:lvlJc w:val="left"/>
      <w:pPr>
        <w:ind w:left="78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abstractNum w:abstractNumId="1" w15:restartNumberingAfterBreak="0">
    <w:nsid w:val="70EA1241"/>
    <w:multiLevelType w:val="hybridMultilevel"/>
    <w:tmpl w:val="A01A887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65403"/>
    <w:rsid w:val="00024FA4"/>
    <w:rsid w:val="000D5029"/>
    <w:rsid w:val="000E744E"/>
    <w:rsid w:val="001453CC"/>
    <w:rsid w:val="00197E6C"/>
    <w:rsid w:val="002E6652"/>
    <w:rsid w:val="004351DE"/>
    <w:rsid w:val="00454BD4"/>
    <w:rsid w:val="004960B3"/>
    <w:rsid w:val="005A23AB"/>
    <w:rsid w:val="00806612"/>
    <w:rsid w:val="008A7CB4"/>
    <w:rsid w:val="008B0763"/>
    <w:rsid w:val="008C53C2"/>
    <w:rsid w:val="008D6B18"/>
    <w:rsid w:val="00975728"/>
    <w:rsid w:val="00A12C34"/>
    <w:rsid w:val="00A2516D"/>
    <w:rsid w:val="00A458B6"/>
    <w:rsid w:val="00A63245"/>
    <w:rsid w:val="00A65403"/>
    <w:rsid w:val="00B36A61"/>
    <w:rsid w:val="00B95F58"/>
    <w:rsid w:val="00BC1B1D"/>
    <w:rsid w:val="00BC218D"/>
    <w:rsid w:val="00BF03F2"/>
    <w:rsid w:val="00C323DD"/>
    <w:rsid w:val="00CB0A18"/>
    <w:rsid w:val="00F20B8E"/>
    <w:rsid w:val="00FD70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24FD4CD"/>
  <w15:chartTrackingRefBased/>
  <w15:docId w15:val="{1F8CB891-3EDD-4E3C-AC05-25EADC31CE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B0A18"/>
    <w:pPr>
      <w:spacing w:after="0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024FA4"/>
    <w:pPr>
      <w:keepNext/>
      <w:keepLines/>
      <w:jc w:val="center"/>
      <w:outlineLvl w:val="0"/>
    </w:pPr>
    <w:rPr>
      <w:rFonts w:eastAsiaTheme="majorEastAsia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024FA4"/>
    <w:pPr>
      <w:keepNext/>
      <w:keepLines/>
      <w:spacing w:before="40"/>
      <w:jc w:val="center"/>
      <w:outlineLvl w:val="1"/>
    </w:pPr>
    <w:rPr>
      <w:rFonts w:eastAsiaTheme="majorEastAsia" w:cstheme="majorBidi"/>
      <w:color w:val="2E74B5" w:themeColor="accent1" w:themeShade="BF"/>
      <w:sz w:val="32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024FA4"/>
    <w:pPr>
      <w:keepNext/>
      <w:keepLines/>
      <w:spacing w:before="40"/>
      <w:jc w:val="center"/>
      <w:outlineLvl w:val="2"/>
    </w:pPr>
    <w:rPr>
      <w:rFonts w:eastAsiaTheme="majorEastAsia" w:cstheme="majorBidi"/>
      <w:color w:val="1F4D78" w:themeColor="accent1" w:themeShade="7F"/>
      <w:sz w:val="32"/>
      <w:szCs w:val="24"/>
    </w:rPr>
  </w:style>
  <w:style w:type="paragraph" w:styleId="4">
    <w:name w:val="heading 4"/>
    <w:basedOn w:val="a"/>
    <w:next w:val="a"/>
    <w:link w:val="40"/>
    <w:uiPriority w:val="9"/>
    <w:unhideWhenUsed/>
    <w:qFormat/>
    <w:rsid w:val="00BC218D"/>
    <w:pPr>
      <w:keepNext/>
      <w:keepLines/>
      <w:spacing w:before="40"/>
      <w:outlineLvl w:val="3"/>
    </w:pPr>
    <w:rPr>
      <w:rFonts w:eastAsiaTheme="majorEastAsia" w:cstheme="majorBidi"/>
      <w:i/>
      <w:iCs/>
      <w:color w:val="2E74B5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024FA4"/>
    <w:rPr>
      <w:rFonts w:ascii="Times New Roman" w:eastAsiaTheme="majorEastAsia" w:hAnsi="Times New Roman" w:cstheme="majorBidi"/>
      <w:color w:val="2E74B5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024FA4"/>
    <w:rPr>
      <w:rFonts w:ascii="Times New Roman" w:eastAsiaTheme="majorEastAsia" w:hAnsi="Times New Roman" w:cstheme="majorBidi"/>
      <w:color w:val="2E74B5" w:themeColor="accent1" w:themeShade="BF"/>
      <w:sz w:val="32"/>
      <w:szCs w:val="26"/>
    </w:rPr>
  </w:style>
  <w:style w:type="character" w:customStyle="1" w:styleId="30">
    <w:name w:val="Заголовок 3 Знак"/>
    <w:basedOn w:val="a0"/>
    <w:link w:val="3"/>
    <w:uiPriority w:val="9"/>
    <w:rsid w:val="00024FA4"/>
    <w:rPr>
      <w:rFonts w:ascii="Times New Roman" w:eastAsiaTheme="majorEastAsia" w:hAnsi="Times New Roman" w:cstheme="majorBidi"/>
      <w:color w:val="1F4D78" w:themeColor="accent1" w:themeShade="7F"/>
      <w:sz w:val="32"/>
      <w:szCs w:val="24"/>
    </w:rPr>
  </w:style>
  <w:style w:type="character" w:customStyle="1" w:styleId="40">
    <w:name w:val="Заголовок 4 Знак"/>
    <w:basedOn w:val="a0"/>
    <w:link w:val="4"/>
    <w:uiPriority w:val="9"/>
    <w:rsid w:val="00BC218D"/>
    <w:rPr>
      <w:rFonts w:ascii="Times New Roman" w:eastAsiaTheme="majorEastAsia" w:hAnsi="Times New Roman" w:cstheme="majorBidi"/>
      <w:i/>
      <w:iCs/>
      <w:color w:val="2E74B5" w:themeColor="accent1" w:themeShade="BF"/>
      <w:sz w:val="28"/>
    </w:rPr>
  </w:style>
  <w:style w:type="paragraph" w:styleId="a3">
    <w:name w:val="List Paragraph"/>
    <w:basedOn w:val="a"/>
    <w:uiPriority w:val="34"/>
    <w:qFormat/>
    <w:rsid w:val="00BC218D"/>
    <w:pPr>
      <w:ind w:left="720"/>
      <w:contextualSpacing/>
    </w:pPr>
  </w:style>
  <w:style w:type="paragraph" w:customStyle="1" w:styleId="MTDisplayEquation">
    <w:name w:val="MTDisplayEquation"/>
    <w:basedOn w:val="a"/>
    <w:next w:val="a"/>
    <w:link w:val="MTDisplayEquation0"/>
    <w:rsid w:val="008A7CB4"/>
    <w:pPr>
      <w:tabs>
        <w:tab w:val="center" w:pos="4680"/>
        <w:tab w:val="right" w:pos="9360"/>
      </w:tabs>
      <w:spacing w:line="360" w:lineRule="auto"/>
    </w:pPr>
  </w:style>
  <w:style w:type="character" w:customStyle="1" w:styleId="MTDisplayEquation0">
    <w:name w:val="MTDisplayEquation Знак"/>
    <w:basedOn w:val="a0"/>
    <w:link w:val="MTDisplayEquation"/>
    <w:rsid w:val="008A7CB4"/>
    <w:rPr>
      <w:rFonts w:ascii="Times New Roman" w:hAnsi="Times New Roman"/>
      <w:sz w:val="28"/>
    </w:rPr>
  </w:style>
  <w:style w:type="paragraph" w:styleId="a4">
    <w:name w:val="Normal (Web)"/>
    <w:basedOn w:val="a"/>
    <w:uiPriority w:val="99"/>
    <w:semiHidden/>
    <w:unhideWhenUsed/>
    <w:rsid w:val="00454BD4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character" w:styleId="a5">
    <w:name w:val="Hyperlink"/>
    <w:basedOn w:val="a0"/>
    <w:uiPriority w:val="99"/>
    <w:semiHidden/>
    <w:unhideWhenUsed/>
    <w:rsid w:val="00454BD4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9622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05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machinelearning.ru/wiki/index.php?title=%D0%90%D0%BB%D0%B3%D0%BE%D1%80%D0%B8%D1%82%D0%BC" TargetMode="Externa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hyperlink" Target="http://www.machinelearning.ru/wiki/index.php?title=%D0%92%D1%8B%D0%B1%D0%BE%D1%80%D0%BA%D0%B0" TargetMode="External"/><Relationship Id="rId12" Type="http://schemas.openxmlformats.org/officeDocument/2006/relationships/image" Target="media/image2.wmf"/><Relationship Id="rId17" Type="http://schemas.openxmlformats.org/officeDocument/2006/relationships/image" Target="media/image4.wmf"/><Relationship Id="rId25" Type="http://schemas.openxmlformats.org/officeDocument/2006/relationships/oleObject" Target="embeddings/oleObject7.bin"/><Relationship Id="rId2" Type="http://schemas.openxmlformats.org/officeDocument/2006/relationships/numbering" Target="numbering.xml"/><Relationship Id="rId16" Type="http://schemas.openxmlformats.org/officeDocument/2006/relationships/hyperlink" Target="http://www.machinelearning.ru/wiki/index.php?title=%D0%92%D1%8B%D0%B1%D0%BE%D1%80%D0%BA%D0%B0" TargetMode="External"/><Relationship Id="rId20" Type="http://schemas.openxmlformats.org/officeDocument/2006/relationships/image" Target="media/image5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hyperlink" Target="http://www.machinelearning.ru/wiki/index.php?title=%D0%9C%D0%B0%D1%88%D0%B8%D0%BD%D0%BD%D0%BE%D0%B5_%D0%BE%D0%B1%D1%83%D1%87%D0%B5%D0%BD%D0%B8%D0%B5" TargetMode="External"/><Relationship Id="rId11" Type="http://schemas.openxmlformats.org/officeDocument/2006/relationships/oleObject" Target="embeddings/oleObject1.bin"/><Relationship Id="rId24" Type="http://schemas.openxmlformats.org/officeDocument/2006/relationships/image" Target="media/image7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fontTable" Target="fontTable.xml"/><Relationship Id="rId10" Type="http://schemas.openxmlformats.org/officeDocument/2006/relationships/image" Target="media/image1.wmf"/><Relationship Id="rId19" Type="http://schemas.openxmlformats.org/officeDocument/2006/relationships/hyperlink" Target="http://www.machinelearning.ru/wiki/index.php?title=%D0%90%D0%BB%D0%B3%D0%BE%D1%80%D0%B8%D1%82%D0%BC" TargetMode="External"/><Relationship Id="rId4" Type="http://schemas.openxmlformats.org/officeDocument/2006/relationships/settings" Target="settings.xml"/><Relationship Id="rId9" Type="http://schemas.openxmlformats.org/officeDocument/2006/relationships/hyperlink" Target="http://www.machinelearning.ru/wiki/index.php?title=%D0%90%D0%BB%D0%B3%D0%BE%D1%80%D0%B8%D1%82%D0%BC" TargetMode="External"/><Relationship Id="rId14" Type="http://schemas.openxmlformats.org/officeDocument/2006/relationships/image" Target="media/image3.wmf"/><Relationship Id="rId22" Type="http://schemas.openxmlformats.org/officeDocument/2006/relationships/image" Target="media/image6.wmf"/><Relationship Id="rId27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842462F-5ABD-4D5D-AA61-8BC35E334A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0</TotalTime>
  <Pages>5</Pages>
  <Words>677</Words>
  <Characters>3862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5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Soo</dc:creator>
  <cp:keywords/>
  <dc:description/>
  <cp:lastModifiedBy>Денис Сорокин</cp:lastModifiedBy>
  <cp:revision>10</cp:revision>
  <dcterms:created xsi:type="dcterms:W3CDTF">2019-05-06T10:13:00Z</dcterms:created>
  <dcterms:modified xsi:type="dcterms:W3CDTF">2019-05-23T13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